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0"/>
        </w:num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第二十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  <w:r>
        <w:rPr>
          <w:rFonts w:hint="eastAsia" w:ascii="Times New Roman" w:hAnsi="Times New Roman" w:eastAsia="宋体" w:cs="Times New Roman"/>
          <w:lang w:val="en-US" w:eastAsia="zh-CN"/>
        </w:rPr>
        <w:t>p190-191</w:t>
      </w:r>
      <w:r>
        <w:rPr>
          <w:rFonts w:hint="default" w:ascii="Times New Roman" w:hAnsi="Times New Roman" w:eastAsia="宋体" w:cs="Times New Roman"/>
          <w:lang w:val="en-US" w:eastAsia="zh-CN"/>
        </w:rPr>
        <w:t>，习题</w:t>
      </w:r>
      <w:r>
        <w:rPr>
          <w:rFonts w:hint="eastAsia" w:ascii="Times New Roman" w:hAnsi="Times New Roman" w:eastAsia="宋体" w:cs="Times New Roman"/>
          <w:lang w:val="en-US" w:eastAsia="zh-CN"/>
        </w:rPr>
        <w:t>3.4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 第</w:t>
      </w:r>
      <w:r>
        <w:rPr>
          <w:rFonts w:hint="eastAsia" w:ascii="Times New Roman" w:hAnsi="Times New Roman" w:eastAsia="宋体" w:cs="Times New Roman"/>
          <w:lang w:val="en-US" w:eastAsia="zh-CN"/>
        </w:rPr>
        <w:t>16</w: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lang w:val="en-US" w:eastAsia="zh-CN"/>
        </w:rPr>
        <w:t>24，28</w:t>
      </w:r>
      <w:r>
        <w:rPr>
          <w:rFonts w:hint="default" w:ascii="Times New Roman" w:hAnsi="Times New Roman" w:eastAsia="宋体" w:cs="Times New Roman"/>
          <w:lang w:val="en-US" w:eastAsia="zh-CN"/>
        </w:rPr>
        <w:t>题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6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随机变量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25" o:spt="75" type="#_x0000_t75" style="height:13.95pt;width:13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服从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6" o:spt="75" type="#_x0000_t75" style="height:16pt;width:3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上的均匀分布，定义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27" o:spt="75" type="#_x0000_t75" style="height:13pt;width:13.9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和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28" o:spt="75" type="#_x0000_t75" style="height:13pt;width:11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如下：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29" o:spt="75" type="#_x0000_t75" style="height:36pt;width:9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30" o:spt="75" type="#_x0000_t75" style="height:36pt;width:80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</w:p>
    <w:p>
      <w:pPr>
        <w:keepNext w:val="0"/>
        <w:keepLines w:val="0"/>
        <w:widowControl/>
        <w:suppressLineNumbers w:val="0"/>
        <w:spacing w:line="360" w:lineRule="auto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试求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1" o:spt="75" type="#_x0000_t75" style="height:16pt;width:49.9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（法一）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32" o:spt="75" type="#_x0000_t75" style="height:13pt;width:31.9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可能取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3" o:spt="75" type="#_x0000_t75" style="height:16pt;width:37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34" o:spt="75" type="#_x0000_t75" style="height:31pt;width:352.8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35" o:spt="75" type="#_x0000_t75" style="height:31pt;width:322.9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36" o:spt="75" type="#_x0000_t75" style="height:31pt;width:142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tbl>
      <w:tblPr>
        <w:tblStyle w:val="5"/>
        <w:tblpPr w:leftFromText="180" w:rightFromText="180" w:vertAnchor="text" w:horzAnchor="page" w:tblpX="5280" w:tblpY="165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4"/>
        <w:gridCol w:w="1064"/>
        <w:gridCol w:w="1065"/>
        <w:gridCol w:w="10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064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37" o:spt="75" type="#_x0000_t75" style="height:13pt;width:31.95pt;" o:ole="t" filled="f" o:preferrelative="t" stroked="f" coordsize="21600,21600">
                  <v:path/>
                  <v:fill on="f" focussize="0,0"/>
                  <v:stroke on="f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</w:p>
        </w:tc>
        <w:tc>
          <w:tcPr>
            <w:tcW w:w="1064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38" o:spt="75" type="#_x0000_t75" style="height:13pt;width:16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39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40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064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41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</w:p>
        </w:tc>
        <w:tc>
          <w:tcPr>
            <w:tcW w:w="1064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42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43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44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vertAlign w:val="baseline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45" o:spt="75" type="#_x0000_t75" style="height:13pt;width:31.9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列为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46" o:spt="75" type="#_x0000_t75" style="height:16pt;width:67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又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47" o:spt="75" type="#_x0000_t75" style="height:31pt;width:141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48" o:spt="75" type="#_x0000_t75" style="height:18pt;width:200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840" w:firstLineChars="400"/>
        <w:jc w:val="both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840" w:firstLineChars="4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法二）因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49" o:spt="75" type="#_x0000_t75" style="height:31pt;width:139.9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50" o:spt="75" type="#_x0000_t75" style="height:31pt;width:13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51" o:spt="75" type="#_x0000_t75" style="height:31pt;width:268.9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52" o:spt="75" type="#_x0000_t75" style="height:13pt;width:13.9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和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53" o:spt="75" type="#_x0000_t75" style="height:13pt;width:11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联合分布列与边际分布列为（</w:t>
      </w:r>
      <w:r>
        <w:rPr>
          <w:rFonts w:hint="eastAsia" w:ascii="Times New Roman" w:hAnsi="Times New Roman" w:eastAsia="宋体" w:cs="Times New Roman"/>
          <w:highlight w:val="yellow"/>
          <w:lang w:val="en-US" w:eastAsia="zh-CN"/>
        </w:rPr>
        <w:t>填空法</w:t>
      </w:r>
      <w:r>
        <w:rPr>
          <w:rFonts w:hint="eastAsia" w:ascii="Times New Roman" w:hAnsi="Times New Roman" w:eastAsia="宋体" w:cs="Times New Roman"/>
          <w:lang w:val="en-US" w:eastAsia="zh-CN"/>
        </w:rPr>
        <w:t>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0"/>
        <w:gridCol w:w="940"/>
        <w:gridCol w:w="940"/>
        <w:gridCol w:w="9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mc:AlternateContent>
              <mc:Choice Requires="wpsCustomData">
                <wpsCustomData:diagonals>
                  <wpsCustomData:diagonal from="10000" to="30000">
                    <wpsCustomData:border w:val="single" w:color="auto" w:sz="4" w:space="0"/>
                  </wpsCustomData:diagonal>
                </wpsCustomData:diagonals>
              </mc:Choice>
            </mc:AlternateContent>
          </w:tcPr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54" o:spt="75" type="#_x0000_t75" style="height:9.4pt;width:12.2pt;" o:ole="t" filled="f" o:preferrelative="t" stroked="f" coordsize="21600,21600">
                  <v:path/>
                  <v:fill on="f" focussize="0,0"/>
                  <v:stroke on="f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8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55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0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56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2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mc:AlternateContent>
                <mc:Choice Requires="wpsCustomData">
                  <wpsCustomData:diagonalParaType/>
                </mc:Choice>
              </mc:AlternateContent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57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4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  </w: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58" o:spt="75" type="#_x0000_t75" style="height:9.4pt;width:7.15pt;" o:ole="t" filled="f" o:preferrelative="t" stroked="f" coordsize="21600,21600">
                  <v:path/>
                  <v:fill on="f" focussize="0,0"/>
                  <v:stroke on="f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5">
                  <o:LockedField>false</o:LockedField>
                </o:OLEObject>
              </w:objec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  <w:lang w:val="en-US" w:eastAsia="zh-CN"/>
              </w:rPr>
            </w:pP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59" o:spt="75" type="#_x0000_t75" style="height:13pt;width:15pt;" o:ole="t" filled="f" o:preferrelative="t" stroked="f" coordsize="21600,21600">
                  <v:path/>
                  <v:fill on="f" focussize="0,0"/>
                  <v:stroke on="f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7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60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9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61" o:spt="75" type="#_x0000_t75" style="height:18pt;width:16pt;" o:ole="t" filled="f" o:preferrelative="t" stroked="f" coordsize="21600,21600">
                  <v:path/>
                  <v:fill on="f" focussize="0,0"/>
                  <v:stroke on="f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62" o:spt="75" type="#_x0000_t75" style="height:13pt;width:15pt;" o:ole="t" filled="f" o:preferrelative="t" stroked="f" coordsize="21600,21600">
                  <v:path/>
                  <v:fill on="f" focussize="0,0"/>
                  <v:stroke on="f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3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highlight w:val="yellow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  <w:highlight w:val="yellow"/>
              </w:rPr>
              <w:object>
                <v:shape id="_x0000_i1063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5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64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7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  <w:highlight w:val="yellow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  <w:highlight w:val="yellow"/>
              </w:rPr>
              <w:object>
                <v:shape id="_x0000_i1065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66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9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7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0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8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2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9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Cs w:val="21"/>
              </w:rPr>
              <w:object>
                <v:shape id="_x0000_i1070" o:spt="75" type="#_x0000_t75" style="height:19pt;width:18pt;" o:ole="t" filled="f" o:preferrelative="t" stroked="f" coordsize="21600,21600">
                  <v:path/>
                  <v:fill on="f" focussize="0,0"/>
                  <v:stroke on="f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5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highlight w:val="yellow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  <w:highlight w:val="yellow"/>
              </w:rPr>
              <w:object>
                <v:shape id="_x0000_i1071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7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72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9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6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73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0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840" w:firstLineChars="4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由此可得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74" o:spt="75" type="#_x0000_t75" style="height:31pt;width:113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75" o:spt="75" type="#_x0000_t75" style="height:31pt;width:120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76" o:spt="75" type="#_x0000_t75" style="height:31pt;width:134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77" o:spt="75" type="#_x0000_t75" style="height:31pt;width:13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78" o:spt="75" type="#_x0000_t75" style="height:31pt;width:242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有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79" o:spt="75" type="#_x0000_t75" style="height:37pt;width:93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80" o:spt="75" type="#_x0000_t75" style="height:37pt;width:100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81" o:spt="75" type="#_x0000_t75" style="height:34pt;width:147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82" o:spt="75" type="#_x0000_t75" style="height:31pt;width:26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843" w:firstLineChars="400"/>
        <w:jc w:val="both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注：此法可以解决更多问题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24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83" o:spt="75" type="#_x0000_t75" style="height:13pt;width:13.9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与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84" o:spt="75" type="#_x0000_t75" style="height:13pt;width:11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独立同服从参数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85" o:spt="75" type="#_x0000_t75" style="height:13.95pt;width:11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泊松分布，令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default" w:ascii="Times New Roman" w:hAnsi="Times New Roman" w:eastAsia="宋体" w:cs="Times New Roman"/>
          <w:position w:val="-44"/>
          <w:szCs w:val="21"/>
        </w:rPr>
      </w:pP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86" o:spt="75" type="#_x0000_t75" style="height:13.95pt;width:60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87" o:spt="75" type="#_x0000_t75" style="height:13.95pt;width:58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</w:p>
    <w:p>
      <w:pPr>
        <w:keepNext w:val="0"/>
        <w:keepLines w:val="0"/>
        <w:widowControl/>
        <w:suppressLineNumbers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求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88" o:spt="75" type="#_x0000_t75" style="height:13.95pt;width:13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与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89" o:spt="75" type="#_x0000_t75" style="height:13.95pt;width:12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相关系数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90" o:spt="75" type="#_x0000_t75" style="height:18pt;width:21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由条件知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1" o:spt="75" type="#_x0000_t75" style="height:13.95pt;width:127.9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2" o:spt="75" type="#_x0000_t75" style="height:16pt;width:255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3" o:spt="75" type="#_x0000_t75" style="height:16pt;width:177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4" o:spt="75" type="#_x0000_t75" style="height:16pt;width:175.9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从而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95" o:spt="75" type="#_x0000_t75" style="height:33pt;width:111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26435</wp:posOffset>
            </wp:positionH>
            <wp:positionV relativeFrom="paragraph">
              <wp:posOffset>245110</wp:posOffset>
            </wp:positionV>
            <wp:extent cx="1514475" cy="1295400"/>
            <wp:effectExtent l="0" t="0" r="9525" b="0"/>
            <wp:wrapSquare wrapText="bothSides"/>
            <wp:docPr id="6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50"/>
                    <pic:cNvPicPr>
                      <a:picLocks noChangeAspect="1"/>
                    </pic:cNvPicPr>
                  </pic:nvPicPr>
                  <pic:blipFill>
                    <a:blip r:embed="rId135"/>
                    <a:srcRect l="14623" t="23153" r="10377" b="985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28. 设二维随机变量的联合密度函数为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96" o:spt="75" type="#_x0000_t75" style="height:36pt;width:139.95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6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求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97" o:spt="75" type="#_x0000_t75" style="height:13pt;width:13.9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与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98" o:spt="75" type="#_x0000_t75" style="height:13pt;width:11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的相关系数。  </w:t>
      </w:r>
    </w:p>
    <w:p>
      <w:pPr>
        <w:spacing w:line="360" w:lineRule="auto"/>
        <w:ind w:firstLine="420" w:firstLineChars="200"/>
        <w:jc w:val="both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如图有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99" o:spt="75" type="#_x0000_t75" style="height:31pt;width:272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00" o:spt="75" type="#_x0000_t75" style="height:31pt;width:276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01" o:spt="75" type="#_x0000_t75" style="height:31pt;width:308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02" o:spt="75" type="#_x0000_t75" style="height:31pt;width:238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又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03" o:spt="75" type="#_x0000_t75" style="height:31pt;width:288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050" w:firstLineChars="5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04" o:spt="75" type="#_x0000_t75" style="height:31pt;width:283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05" o:spt="75" type="#_x0000_t75" style="height:37pt;width:102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06" o:spt="75" type="#_x0000_t75" style="height:37pt;width:106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从而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07" o:spt="75" type="#_x0000_t75" style="height:33pt;width:216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840" w:firstLineChars="400"/>
        <w:jc w:val="both"/>
        <w:rPr>
          <w:rFonts w:hint="default" w:ascii="Times New Roman" w:hAnsi="Times New Roman" w:eastAsia="宋体" w:cs="Times New Roman"/>
          <w:lang w:val="en-US" w:eastAsia="zh-CN"/>
        </w:rPr>
      </w:pP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1132290"/>
    <w:rsid w:val="02A31C73"/>
    <w:rsid w:val="03901B57"/>
    <w:rsid w:val="051679FE"/>
    <w:rsid w:val="05D97770"/>
    <w:rsid w:val="072A2316"/>
    <w:rsid w:val="07451407"/>
    <w:rsid w:val="079C4727"/>
    <w:rsid w:val="09BF0E6A"/>
    <w:rsid w:val="0C426F69"/>
    <w:rsid w:val="12F97B85"/>
    <w:rsid w:val="136901FF"/>
    <w:rsid w:val="13B82043"/>
    <w:rsid w:val="1DDC0344"/>
    <w:rsid w:val="1EB012A3"/>
    <w:rsid w:val="249936DB"/>
    <w:rsid w:val="252103F5"/>
    <w:rsid w:val="25762DF9"/>
    <w:rsid w:val="27A51CEB"/>
    <w:rsid w:val="30650DC5"/>
    <w:rsid w:val="316B6316"/>
    <w:rsid w:val="349F6555"/>
    <w:rsid w:val="35D653C7"/>
    <w:rsid w:val="36D96070"/>
    <w:rsid w:val="399C2429"/>
    <w:rsid w:val="399E383E"/>
    <w:rsid w:val="3B104FA0"/>
    <w:rsid w:val="3EF30E73"/>
    <w:rsid w:val="415079EC"/>
    <w:rsid w:val="429E230F"/>
    <w:rsid w:val="45F44430"/>
    <w:rsid w:val="462B3B60"/>
    <w:rsid w:val="48434018"/>
    <w:rsid w:val="49C15438"/>
    <w:rsid w:val="4B2D1765"/>
    <w:rsid w:val="4B8F41CD"/>
    <w:rsid w:val="4C524776"/>
    <w:rsid w:val="4D052AC7"/>
    <w:rsid w:val="4E4C4B1C"/>
    <w:rsid w:val="4EE43DDE"/>
    <w:rsid w:val="4F917A6F"/>
    <w:rsid w:val="50701B2D"/>
    <w:rsid w:val="53633F53"/>
    <w:rsid w:val="57025F8B"/>
    <w:rsid w:val="574556D6"/>
    <w:rsid w:val="592618AC"/>
    <w:rsid w:val="593329E3"/>
    <w:rsid w:val="5C2A0C20"/>
    <w:rsid w:val="5D093EBF"/>
    <w:rsid w:val="5D734AF5"/>
    <w:rsid w:val="625F2D92"/>
    <w:rsid w:val="64156145"/>
    <w:rsid w:val="65D86D1B"/>
    <w:rsid w:val="662321D1"/>
    <w:rsid w:val="68D355ED"/>
    <w:rsid w:val="6BDB5E99"/>
    <w:rsid w:val="6C1472AC"/>
    <w:rsid w:val="6C7320E3"/>
    <w:rsid w:val="6E0966E8"/>
    <w:rsid w:val="6EA80E99"/>
    <w:rsid w:val="6F8D62AF"/>
    <w:rsid w:val="74C61FF7"/>
    <w:rsid w:val="777C333C"/>
    <w:rsid w:val="78F77830"/>
    <w:rsid w:val="79A95750"/>
    <w:rsid w:val="7E157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image" Target="media/image41.wmf"/><Relationship Id="rId97" Type="http://schemas.openxmlformats.org/officeDocument/2006/relationships/oleObject" Target="embeddings/oleObject53.bin"/><Relationship Id="rId96" Type="http://schemas.openxmlformats.org/officeDocument/2006/relationships/image" Target="media/image40.wmf"/><Relationship Id="rId95" Type="http://schemas.openxmlformats.org/officeDocument/2006/relationships/oleObject" Target="embeddings/oleObject52.bin"/><Relationship Id="rId94" Type="http://schemas.openxmlformats.org/officeDocument/2006/relationships/image" Target="media/image39.wmf"/><Relationship Id="rId93" Type="http://schemas.openxmlformats.org/officeDocument/2006/relationships/oleObject" Target="embeddings/oleObject51.bin"/><Relationship Id="rId92" Type="http://schemas.openxmlformats.org/officeDocument/2006/relationships/image" Target="media/image38.wmf"/><Relationship Id="rId91" Type="http://schemas.openxmlformats.org/officeDocument/2006/relationships/oleObject" Target="embeddings/oleObject50.bin"/><Relationship Id="rId90" Type="http://schemas.openxmlformats.org/officeDocument/2006/relationships/oleObject" Target="embeddings/oleObject49.bin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8.bin"/><Relationship Id="rId88" Type="http://schemas.openxmlformats.org/officeDocument/2006/relationships/image" Target="media/image37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6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5.bin"/><Relationship Id="rId82" Type="http://schemas.openxmlformats.org/officeDocument/2006/relationships/oleObject" Target="embeddings/oleObject44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3.bin"/><Relationship Id="rId8" Type="http://schemas.openxmlformats.org/officeDocument/2006/relationships/image" Target="media/image2.wmf"/><Relationship Id="rId79" Type="http://schemas.openxmlformats.org/officeDocument/2006/relationships/oleObject" Target="embeddings/oleObject42.bin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6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1.bin"/><Relationship Id="rId6" Type="http://schemas.openxmlformats.org/officeDocument/2006/relationships/image" Target="media/image1.wmf"/><Relationship Id="rId59" Type="http://schemas.openxmlformats.org/officeDocument/2006/relationships/image" Target="media/image25.wmf"/><Relationship Id="rId58" Type="http://schemas.openxmlformats.org/officeDocument/2006/relationships/oleObject" Target="embeddings/oleObject30.bin"/><Relationship Id="rId57" Type="http://schemas.openxmlformats.org/officeDocument/2006/relationships/oleObject" Target="embeddings/oleObject29.bin"/><Relationship Id="rId56" Type="http://schemas.openxmlformats.org/officeDocument/2006/relationships/oleObject" Target="embeddings/oleObject28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image" Target="media/image21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3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9" Type="http://schemas.openxmlformats.org/officeDocument/2006/relationships/fontTable" Target="fontTable.xml"/><Relationship Id="rId158" Type="http://schemas.openxmlformats.org/officeDocument/2006/relationships/customXml" Target="../customXml/item1.xml"/><Relationship Id="rId157" Type="http://schemas.openxmlformats.org/officeDocument/2006/relationships/image" Target="media/image70.wmf"/><Relationship Id="rId156" Type="http://schemas.openxmlformats.org/officeDocument/2006/relationships/oleObject" Target="embeddings/oleObject83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2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81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80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79.bin"/><Relationship Id="rId147" Type="http://schemas.openxmlformats.org/officeDocument/2006/relationships/image" Target="media/image65.wmf"/><Relationship Id="rId146" Type="http://schemas.openxmlformats.org/officeDocument/2006/relationships/oleObject" Target="embeddings/oleObject78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7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6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5.bin"/><Relationship Id="rId14" Type="http://schemas.openxmlformats.org/officeDocument/2006/relationships/image" Target="media/image5.wmf"/><Relationship Id="rId139" Type="http://schemas.openxmlformats.org/officeDocument/2006/relationships/oleObject" Target="embeddings/oleObject74.bin"/><Relationship Id="rId138" Type="http://schemas.openxmlformats.org/officeDocument/2006/relationships/oleObject" Target="embeddings/oleObject73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60.png"/><Relationship Id="rId134" Type="http://schemas.openxmlformats.org/officeDocument/2006/relationships/image" Target="media/image59.wmf"/><Relationship Id="rId133" Type="http://schemas.openxmlformats.org/officeDocument/2006/relationships/oleObject" Target="embeddings/oleObject71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70.bin"/><Relationship Id="rId130" Type="http://schemas.openxmlformats.org/officeDocument/2006/relationships/image" Target="media/image57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9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8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7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6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5.bin"/><Relationship Id="rId120" Type="http://schemas.openxmlformats.org/officeDocument/2006/relationships/image" Target="media/image52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4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63.bin"/><Relationship Id="rId116" Type="http://schemas.openxmlformats.org/officeDocument/2006/relationships/image" Target="media/image50.wmf"/><Relationship Id="rId115" Type="http://schemas.openxmlformats.org/officeDocument/2006/relationships/oleObject" Target="embeddings/oleObject62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1.bin"/><Relationship Id="rId112" Type="http://schemas.openxmlformats.org/officeDocument/2006/relationships/image" Target="media/image48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7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9.bin"/><Relationship Id="rId108" Type="http://schemas.openxmlformats.org/officeDocument/2006/relationships/image" Target="media/image46.wmf"/><Relationship Id="rId107" Type="http://schemas.openxmlformats.org/officeDocument/2006/relationships/oleObject" Target="embeddings/oleObject58.bin"/><Relationship Id="rId106" Type="http://schemas.openxmlformats.org/officeDocument/2006/relationships/image" Target="media/image45.wmf"/><Relationship Id="rId105" Type="http://schemas.openxmlformats.org/officeDocument/2006/relationships/oleObject" Target="embeddings/oleObject57.bin"/><Relationship Id="rId104" Type="http://schemas.openxmlformats.org/officeDocument/2006/relationships/image" Target="media/image44.wmf"/><Relationship Id="rId103" Type="http://schemas.openxmlformats.org/officeDocument/2006/relationships/oleObject" Target="embeddings/oleObject56.bin"/><Relationship Id="rId102" Type="http://schemas.openxmlformats.org/officeDocument/2006/relationships/image" Target="media/image43.wmf"/><Relationship Id="rId101" Type="http://schemas.openxmlformats.org/officeDocument/2006/relationships/oleObject" Target="embeddings/oleObject55.bin"/><Relationship Id="rId100" Type="http://schemas.openxmlformats.org/officeDocument/2006/relationships/image" Target="media/image42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5</TotalTime>
  <ScaleCrop>false</ScaleCrop>
  <LinksUpToDate>false</LinksUpToDate>
  <CharactersWithSpaces>104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5-08T07:53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